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7"/>
          <w:headerReference w:type="default" r:id="rId8"/>
          <w:footerReference w:type="even" r:id="rId9"/>
          <w:footerReference w:type="default" r:id="rId10"/>
          <w:footerReference w:type="first" r:id="rId11"/>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r w:rsidRPr="000E522E">
        <w:t>Understand Random Processes and the Law of Large Numbers</w:t>
      </w:r>
    </w:p>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EBCC814" w14:textId="77777777" w:rsidR="00695B01" w:rsidRPr="000E522E" w:rsidRDefault="00695B01" w:rsidP="00565AA8">
      <w:pPr>
        <w:pStyle w:val="Heading4"/>
      </w:pPr>
      <w:r w:rsidRPr="000E522E">
        <w:t>Objective 1: Understand Random Processes and the Law of Large Numbers</w:t>
      </w:r>
    </w:p>
    <w:p w14:paraId="0B54975D" w14:textId="77777777" w:rsidR="00695B01" w:rsidRPr="000E522E" w:rsidRDefault="00695B01" w:rsidP="00695B01">
      <w:pPr>
        <w:pStyle w:val="OBJECTIVEBOTHSPACE"/>
      </w:pPr>
      <w:r w:rsidRPr="000E522E">
        <w:t>Objective 1, Page 1</w:t>
      </w:r>
    </w:p>
    <w:p w14:paraId="473F7412" w14:textId="478DC615" w:rsidR="00695B01" w:rsidRPr="000E522E" w:rsidRDefault="00695B01" w:rsidP="00C74F53">
      <w:r w:rsidRPr="000E522E">
        <w:rPr>
          <w:noProof/>
          <w:lang w:bidi="mr-IN"/>
        </w:rPr>
        <w:drawing>
          <wp:inline distT="0" distB="0" distL="0" distR="0" wp14:anchorId="07786A0E" wp14:editId="5CDE8063">
            <wp:extent cx="304800" cy="228600"/>
            <wp:effectExtent l="0" t="0" r="0" b="0"/>
            <wp:docPr id="1" name="Picture 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while watching the video.</w:t>
      </w:r>
    </w:p>
    <w:p w14:paraId="6854B399" w14:textId="77777777" w:rsidR="00695B01" w:rsidRPr="000E522E" w:rsidRDefault="00695B01" w:rsidP="00695B01">
      <w:pPr>
        <w:pStyle w:val="linespace"/>
        <w:numPr>
          <w:ilvl w:val="0"/>
          <w:numId w:val="4"/>
        </w:numPr>
        <w:ind w:left="360"/>
      </w:pPr>
      <w:r w:rsidRPr="000E522E">
        <w:t>Define simulation.</w:t>
      </w:r>
    </w:p>
    <w:p w14:paraId="147AE55A" w14:textId="77777777" w:rsidR="00695B01" w:rsidRPr="000E522E" w:rsidRDefault="00695B01" w:rsidP="00695B01">
      <w:pPr>
        <w:pStyle w:val="linespace"/>
        <w:numPr>
          <w:ilvl w:val="0"/>
          <w:numId w:val="4"/>
        </w:numPr>
        <w:ind w:left="360"/>
      </w:pPr>
      <w:r w:rsidRPr="000E522E">
        <w:t>Define a random process.</w:t>
      </w:r>
    </w:p>
    <w:p w14:paraId="49BD6F55" w14:textId="77777777" w:rsidR="00695B01" w:rsidRPr="000E522E"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0364EE38" w14:textId="77777777" w:rsidR="00695B01" w:rsidRPr="000E522E" w:rsidRDefault="00695B01" w:rsidP="00695B01">
      <w:pPr>
        <w:pStyle w:val="OBJECTIVEBOTHSPACE"/>
      </w:pPr>
      <w:r w:rsidRPr="000E522E">
        <w:t>Objective 1, Page 6</w:t>
      </w:r>
    </w:p>
    <w:p w14:paraId="521381C1" w14:textId="77777777" w:rsidR="00695B01" w:rsidRPr="000E522E" w:rsidRDefault="00695B01" w:rsidP="00695B01">
      <w:pPr>
        <w:pStyle w:val="linespace"/>
        <w:numPr>
          <w:ilvl w:val="0"/>
          <w:numId w:val="4"/>
        </w:numPr>
        <w:ind w:left="360"/>
      </w:pPr>
      <w:r w:rsidRPr="000E522E">
        <w:t>Define probability.</w:t>
      </w:r>
    </w:p>
    <w:p w14:paraId="5165B7C8" w14:textId="77777777" w:rsidR="00695B01" w:rsidRPr="000E522E" w:rsidRDefault="00695B01" w:rsidP="00695B01">
      <w:pPr>
        <w:pStyle w:val="linespace"/>
        <w:numPr>
          <w:ilvl w:val="0"/>
          <w:numId w:val="4"/>
        </w:numPr>
        <w:ind w:left="360"/>
      </w:pPr>
      <w:r w:rsidRPr="000E522E">
        <w:t>State the Law of Large Numbers.</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lastRenderedPageBreak/>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t>Objective 1, Page 9</w:t>
      </w:r>
    </w:p>
    <w:p w14:paraId="3103A8E3" w14:textId="526C30B6" w:rsidR="00695B01" w:rsidRPr="000E522E" w:rsidRDefault="00695B01" w:rsidP="00C74F53">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p>
    <w:p w14:paraId="7472DD03" w14:textId="77777777" w:rsidR="00695B01" w:rsidRPr="000E522E" w:rsidRDefault="00695B01" w:rsidP="00695B01">
      <w:pPr>
        <w:pStyle w:val="linespace"/>
        <w:numPr>
          <w:ilvl w:val="0"/>
          <w:numId w:val="4"/>
        </w:numPr>
        <w:ind w:left="360"/>
      </w:pPr>
      <w:r w:rsidRPr="000E522E">
        <w:t>Explain the meaning of the sentence, “In a random process, the trials are memoryless.”</w:t>
      </w:r>
    </w:p>
    <w:p w14:paraId="7595A00B" w14:textId="77777777"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p>
    <w:p w14:paraId="0829ABD4" w14:textId="77777777" w:rsidR="00695B01" w:rsidRPr="000E522E" w:rsidRDefault="00695B01" w:rsidP="00695B01">
      <w:pPr>
        <w:pStyle w:val="OBJECTIVEBOTHSPACE"/>
      </w:pPr>
      <w:r w:rsidRPr="000E522E">
        <w:t>Objective 1, Page 11</w:t>
      </w:r>
    </w:p>
    <w:p w14:paraId="41B191CC" w14:textId="77777777" w:rsidR="00695B01" w:rsidRPr="000E522E" w:rsidRDefault="00695B01" w:rsidP="00695B01">
      <w:pPr>
        <w:pStyle w:val="linespace"/>
        <w:numPr>
          <w:ilvl w:val="0"/>
          <w:numId w:val="4"/>
        </w:numPr>
        <w:ind w:left="360"/>
      </w:pPr>
      <w:r w:rsidRPr="000E522E">
        <w:t>In probability, what is an experiment?</w:t>
      </w:r>
    </w:p>
    <w:p w14:paraId="54331846" w14:textId="77777777" w:rsidR="00695B01" w:rsidRPr="000E522E" w:rsidRDefault="00695B01" w:rsidP="00695B01">
      <w:pPr>
        <w:pStyle w:val="OBJECTIVEBOTHSPACE"/>
      </w:pPr>
      <w:r w:rsidRPr="000E522E">
        <w:t>Objective 1, Page 13</w:t>
      </w: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Identify the outcomes of the probability experiment.</w:t>
      </w:r>
    </w:p>
    <w:p w14:paraId="114DDFC4"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p>
    <w:p w14:paraId="738E27CF" w14:textId="77777777"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3D716912" w14:textId="77777777" w:rsidR="00695B01" w:rsidRPr="000E522E" w:rsidRDefault="00695B01" w:rsidP="00695B01">
      <w:pPr>
        <w:pStyle w:val="linespace"/>
        <w:numPr>
          <w:ilvl w:val="0"/>
          <w:numId w:val="4"/>
        </w:numPr>
        <w:ind w:left="360"/>
      </w:pPr>
      <w:r w:rsidRPr="000E522E">
        <w:t>State Rules 1 and 2 of the rules of probabilities.</w:t>
      </w:r>
    </w:p>
    <w:p w14:paraId="42D89B0D" w14:textId="77777777" w:rsidR="00695B01" w:rsidRPr="000E522E" w:rsidRDefault="00695B01" w:rsidP="00695B01">
      <w:pPr>
        <w:pStyle w:val="linespace"/>
        <w:numPr>
          <w:ilvl w:val="0"/>
          <w:numId w:val="4"/>
        </w:numPr>
        <w:ind w:left="360"/>
      </w:pPr>
      <w:r w:rsidRPr="000E522E">
        <w:lastRenderedPageBreak/>
        <w:t>What is a probability model?</w:t>
      </w:r>
    </w:p>
    <w:p w14:paraId="0AC10E74" w14:textId="77777777" w:rsidR="00695B01" w:rsidRPr="000E522E" w:rsidRDefault="00695B01" w:rsidP="00695B01">
      <w:pPr>
        <w:pStyle w:val="OBJECTIVEBOTHSPACE"/>
      </w:pPr>
      <w:r w:rsidRPr="000E522E">
        <w:t>Objective 2, Page 2</w:t>
      </w:r>
    </w:p>
    <w:p w14:paraId="2B542B9E"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33598B29" w14:textId="77777777" w:rsidR="00695B01" w:rsidRPr="000E522E" w:rsidRDefault="00695B01" w:rsidP="00695B01">
      <w:pPr>
        <w:numPr>
          <w:ilvl w:val="0"/>
          <w:numId w:val="1"/>
        </w:numPr>
        <w:spacing w:after="0"/>
      </w:pPr>
      <w:r w:rsidRPr="000E522E">
        <w:t>If an event is a certainty, the probability of the event is 1.</w:t>
      </w:r>
    </w:p>
    <w:p w14:paraId="0D3C6529" w14:textId="77777777" w:rsidR="00695B01" w:rsidRPr="000E522E" w:rsidRDefault="00695B01" w:rsidP="00695B01">
      <w:pPr>
        <w:numPr>
          <w:ilvl w:val="0"/>
          <w:numId w:val="1"/>
        </w:numPr>
        <w:spacing w:after="0"/>
      </w:pPr>
      <w:r w:rsidRPr="000E522E">
        <w:t>The closer a probability is to 1, the more likely the event will occur.</w:t>
      </w:r>
    </w:p>
    <w:p w14:paraId="61019163" w14:textId="77777777" w:rsidR="00695B01" w:rsidRPr="000E522E" w:rsidRDefault="00695B01" w:rsidP="00695B01">
      <w:pPr>
        <w:numPr>
          <w:ilvl w:val="0"/>
          <w:numId w:val="1"/>
        </w:numPr>
        <w:spacing w:after="0"/>
      </w:pPr>
      <w:r w:rsidRPr="000E522E">
        <w:t>The closer a probability is to 0, the less likely the event will occur.</w:t>
      </w:r>
    </w:p>
    <w:p w14:paraId="14336559" w14:textId="77777777" w:rsidR="00695B01" w:rsidRPr="000E522E" w:rsidRDefault="00695B01" w:rsidP="00695B01">
      <w:pPr>
        <w:numPr>
          <w:ilvl w:val="0"/>
          <w:numId w:val="1"/>
        </w:numPr>
        <w:spacing w:after="0"/>
      </w:pPr>
      <w:r w:rsidRPr="000E522E">
        <w:t>For example, an event with probability 0.8 is more likely to occur than an event with probability 0.75.</w:t>
      </w:r>
    </w:p>
    <w:p w14:paraId="12C3CDC5" w14:textId="77777777" w:rsidR="00695B01" w:rsidRPr="000E522E" w:rsidRDefault="00695B01" w:rsidP="00695B01">
      <w:pPr>
        <w:numPr>
          <w:ilvl w:val="0"/>
          <w:numId w:val="1"/>
        </w:numPr>
        <w:spacing w:after="0"/>
      </w:pPr>
      <w:r w:rsidRPr="000E522E">
        <w:t>An event with probability 0.8 will occur about 80 times out of 100 repetitions of the experiment, whereas an event with probability 0.75 will occur about 75 times out of 100.</w:t>
      </w:r>
    </w:p>
    <w:p w14:paraId="7CB9A826" w14:textId="3ADC3C1E" w:rsidR="00695B01" w:rsidRPr="000E522E" w:rsidRDefault="00695B01" w:rsidP="00C122F5">
      <w:pPr>
        <w:pStyle w:val="OBJECTIVEBOTHSPACE"/>
        <w:spacing w:before="400"/>
      </w:pPr>
      <w:r w:rsidRPr="000E522E">
        <w:t>Objective 2, Page 6</w:t>
      </w:r>
    </w:p>
    <w:p w14:paraId="7974B2BC" w14:textId="39AA3D52" w:rsidR="00695B01" w:rsidRPr="000E522E" w:rsidRDefault="00695B01" w:rsidP="00775F29">
      <w:pPr>
        <w:pStyle w:val="linespace"/>
        <w:numPr>
          <w:ilvl w:val="0"/>
          <w:numId w:val="4"/>
        </w:numPr>
        <w:ind w:left="360"/>
      </w:pPr>
      <w:r w:rsidRPr="000E522E">
        <w:t>What is an unusual event? What cutoff points do statisticians typically use for identifying unusual events?</w:t>
      </w: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183045F3" w14:textId="1EBE6706" w:rsidR="00695B01" w:rsidRPr="000E522E" w:rsidRDefault="00695B01" w:rsidP="00775F29">
      <w:pPr>
        <w:pStyle w:val="linespace"/>
        <w:numPr>
          <w:ilvl w:val="0"/>
          <w:numId w:val="4"/>
        </w:numPr>
        <w:ind w:left="360"/>
      </w:pPr>
      <w:r w:rsidRPr="000E522E">
        <w:t>Explain how to approximate probabilities using the empirical approach.</w:t>
      </w:r>
    </w:p>
    <w:p w14:paraId="0EF84084" w14:textId="77777777" w:rsidR="00695B01" w:rsidRPr="000E522E" w:rsidRDefault="00695B01" w:rsidP="00695B01">
      <w:pPr>
        <w:pStyle w:val="OBJECTIVEBOTHSPACE"/>
      </w:pPr>
      <w:r w:rsidRPr="000E522E">
        <w:t>Objective 3, Page 2</w:t>
      </w:r>
    </w:p>
    <w:p w14:paraId="64CFB522"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Using Relative Frequencies to Approximate Probabilities</w:t>
      </w:r>
    </w:p>
    <w:p w14:paraId="0F64C780"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800" w:line="240" w:lineRule="auto"/>
      </w:pPr>
      <w:r w:rsidRPr="000E522E">
        <w:t>An insurance agent currently insures 182 teenage drivers (ages 16 to 19). Last year, 24 of the teenagers had to file a claim on their auto policy. Based on these results, the probability that a teenager will file a claim on his or her auto policy in a given year is</w:t>
      </w:r>
    </w:p>
    <w:p w14:paraId="28462D6D" w14:textId="77777777" w:rsidR="00695B01" w:rsidRPr="000E522E" w:rsidRDefault="00695B01" w:rsidP="00A757DE">
      <w:pPr>
        <w:pStyle w:val="OBJECTIVEBOTHSPACE"/>
        <w:pBdr>
          <w:top w:val="single" w:sz="4" w:space="1" w:color="auto"/>
        </w:pBdr>
      </w:pPr>
      <w:r w:rsidRPr="000E522E">
        <w:t>Objective 3, Page 4</w:t>
      </w: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3"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77777777" w:rsidR="00695B01" w:rsidRPr="000E522E"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lastRenderedPageBreak/>
        <w:t>Objective 4, Page 1</w:t>
      </w:r>
    </w:p>
    <w:p w14:paraId="575173D0" w14:textId="0EE365B2" w:rsidR="00695B01" w:rsidRDefault="00695B01" w:rsidP="00775F29">
      <w:pPr>
        <w:pStyle w:val="linespace"/>
        <w:numPr>
          <w:ilvl w:val="0"/>
          <w:numId w:val="4"/>
        </w:numPr>
        <w:ind w:left="360"/>
      </w:pPr>
      <w:r w:rsidRPr="000E522E">
        <w:t>What requirement must be met in order to compute probabilities using the classical method?</w:t>
      </w:r>
    </w:p>
    <w:p w14:paraId="7AFF0A75" w14:textId="068D7D19" w:rsidR="00D65240" w:rsidRPr="000E522E" w:rsidRDefault="00D65240" w:rsidP="00D65240">
      <w:pPr>
        <w:pStyle w:val="OBJECTIVEBOTHSPACE"/>
      </w:pPr>
      <w:r w:rsidRPr="000E522E">
        <w:t>Objective 4, Page 1</w:t>
      </w:r>
      <w:r>
        <w:t>(Continued)</w:t>
      </w:r>
    </w:p>
    <w:p w14:paraId="6AD4E474" w14:textId="21DAEFC0" w:rsidR="00695B01" w:rsidRPr="000E522E" w:rsidRDefault="00695B01" w:rsidP="00775F29">
      <w:pPr>
        <w:pStyle w:val="linespace"/>
        <w:numPr>
          <w:ilvl w:val="0"/>
          <w:numId w:val="4"/>
        </w:numPr>
        <w:ind w:left="360"/>
      </w:pPr>
      <w:r w:rsidRPr="000E522E">
        <w:t>Explain how to compute probabilities using the classical method.</w:t>
      </w: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A pair of fair dice is rolled. Fair die ar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before="400" w:after="0" w:line="240" w:lineRule="auto"/>
        <w:ind w:left="360"/>
        <w:contextualSpacing w:val="0"/>
      </w:pPr>
      <w:r w:rsidRPr="000E522E">
        <w:t>Compute the probability of rolling a seven.</w:t>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3AB8FE55"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t>Comment on the likelihood of rolling a seven versus rolling a two.</w:t>
      </w:r>
    </w:p>
    <w:p w14:paraId="6601C663" w14:textId="77777777" w:rsidR="00695B01" w:rsidRPr="000E522E" w:rsidRDefault="00695B01" w:rsidP="00A757DE">
      <w:pPr>
        <w:pStyle w:val="OBJECTIVEBOTHSPACE"/>
        <w:pBdr>
          <w:top w:val="single" w:sz="4" w:space="1" w:color="auto"/>
        </w:pBdr>
      </w:pPr>
      <w:r w:rsidRPr="000E522E">
        <w:t>Objective 4, Page 4</w:t>
      </w:r>
    </w:p>
    <w:p w14:paraId="6D24B70D" w14:textId="7A21334D" w:rsidR="00695B01" w:rsidRPr="000E522E" w:rsidRDefault="00695B01" w:rsidP="00775F29">
      <w:pPr>
        <w:pStyle w:val="linespace"/>
        <w:numPr>
          <w:ilvl w:val="0"/>
          <w:numId w:val="4"/>
        </w:numPr>
        <w:ind w:left="360"/>
      </w:pPr>
      <w:r w:rsidRPr="000E522E">
        <w:t>As the number of trials of an experiment increase, how does the empirical probability of an event occurring compare to the classical probability of that event occurring?</w:t>
      </w:r>
    </w:p>
    <w:p w14:paraId="348F6DED" w14:textId="77777777" w:rsidR="00695B01" w:rsidRPr="000E522E" w:rsidRDefault="00695B01" w:rsidP="00695B01">
      <w:pPr>
        <w:pStyle w:val="OBJECTIVEBOTHSPACE"/>
      </w:pPr>
      <w:r w:rsidRPr="000E522E">
        <w:lastRenderedPageBreak/>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0F78F346"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 xml:space="preserve">Determine the sample space of the experiment. In other words, list all possible simple random samples of size </w:t>
      </w:r>
      <w:r w:rsidRPr="000E522E">
        <w:rPr>
          <w:i/>
        </w:rPr>
        <w:t>n</w:t>
      </w:r>
      <w:r w:rsidRPr="000E522E">
        <w:t xml:space="preserve"> = 2.</w:t>
      </w:r>
    </w:p>
    <w:p w14:paraId="2E197822"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the probability of the event "Michael and Kevin attend the concert."</w:t>
      </w:r>
    </w:p>
    <w:p w14:paraId="22227091" w14:textId="77777777" w:rsidR="00695B01" w:rsidRPr="000E522E" w:rsidRDefault="00695B01" w:rsidP="00A757DE">
      <w:pPr>
        <w:pStyle w:val="linespace"/>
        <w:numPr>
          <w:ilvl w:val="0"/>
          <w:numId w:val="8"/>
        </w:numPr>
        <w:pBdr>
          <w:left w:val="single" w:sz="4" w:space="4" w:color="auto"/>
          <w:right w:val="single" w:sz="4" w:space="4" w:color="auto"/>
        </w:pBdr>
        <w:ind w:left="360"/>
      </w:pPr>
      <w:r w:rsidRPr="000E522E">
        <w:t>Compute and interpret the probability of the event "Marissa attends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lastRenderedPageBreak/>
        <w:t>What is a subjective probability? Explain why subjective probabilities are used.</w:t>
      </w:r>
    </w:p>
    <w:p w14:paraId="23AD098C" w14:textId="3561711C" w:rsidR="00B11667" w:rsidRPr="000E522E" w:rsidRDefault="00B11667" w:rsidP="00695B01">
      <w:pPr>
        <w:sectPr w:rsidR="00B11667" w:rsidRPr="000E522E" w:rsidSect="00B11667">
          <w:headerReference w:type="default" r:id="rId15"/>
          <w:headerReference w:type="first" r:id="rId16"/>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59DAA168" w14:textId="77777777" w:rsidR="00695B01" w:rsidRPr="000E522E" w:rsidRDefault="00695B01" w:rsidP="00695B01">
      <w:pPr>
        <w:pStyle w:val="linespace"/>
        <w:numPr>
          <w:ilvl w:val="0"/>
          <w:numId w:val="11"/>
        </w:numPr>
        <w:ind w:left="360"/>
      </w:pPr>
      <w:r w:rsidRPr="000E522E">
        <w:t>What does it mean for two events to be disjoint?</w:t>
      </w:r>
    </w:p>
    <w:p w14:paraId="336F02A6" w14:textId="77777777" w:rsidR="00695B01" w:rsidRPr="000E522E" w:rsidRDefault="00695B01" w:rsidP="00695B01">
      <w:pPr>
        <w:pStyle w:val="linespace"/>
        <w:numPr>
          <w:ilvl w:val="0"/>
          <w:numId w:val="11"/>
        </w:numPr>
        <w:ind w:left="360"/>
      </w:pPr>
      <w:r w:rsidRPr="000E522E">
        <w:t>In a Venn diagram, what does the rectangle represent? What does a circle represent?</w:t>
      </w:r>
    </w:p>
    <w:p w14:paraId="44C57B69" w14:textId="77777777" w:rsidR="00695B01" w:rsidRPr="000E522E" w:rsidRDefault="00695B01" w:rsidP="00695B01">
      <w:pPr>
        <w:pStyle w:val="linespace"/>
        <w:numPr>
          <w:ilvl w:val="0"/>
          <w:numId w:val="11"/>
        </w:numPr>
        <w:ind w:left="360"/>
      </w:pPr>
      <w:r w:rsidRPr="000E522E">
        <w:t>How can you tell from a Venn diagram that two events are not disjoint?</w:t>
      </w:r>
    </w:p>
    <w:p w14:paraId="671C5491" w14:textId="775137A9"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p>
    <w:p w14:paraId="44E52E52" w14:textId="77777777" w:rsidR="00695B01" w:rsidRPr="000E522E" w:rsidRDefault="00695B01" w:rsidP="00695B01">
      <w:pPr>
        <w:pStyle w:val="linespace"/>
        <w:numPr>
          <w:ilvl w:val="0"/>
          <w:numId w:val="11"/>
        </w:numPr>
        <w:ind w:left="360"/>
      </w:pPr>
      <w:r w:rsidRPr="000E522E">
        <w:t>State the Addition Rule for Disjoint Events.</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5pt;height:29.2pt" o:ole="">
            <v:imagedata r:id="rId17" o:title=""/>
          </v:shape>
          <o:OLEObject Type="Embed" ProgID="Equation.DSMT4" ShapeID="_x0000_i1025" DrawAspect="Content" ObjectID="_1607958758" r:id="rId18"/>
        </w:object>
      </w:r>
      <w:r w:rsidRPr="000E522E">
        <w:t xml:space="preserve"> probability of being the first significant digit, this is not true. In 1881, Simon Newcomb discovered that first-digits do not occur with equal frequency. The physicist Frank </w:t>
      </w:r>
      <w:proofErr w:type="spellStart"/>
      <w:r w:rsidRPr="000E522E">
        <w:t>Benford</w:t>
      </w:r>
      <w:proofErr w:type="spellEnd"/>
      <w:r w:rsidRPr="000E522E">
        <w:t xml:space="preserve"> discovered the same result in 1938. After studying a </w:t>
      </w:r>
      <w:r w:rsidRPr="000E522E">
        <w:lastRenderedPageBreak/>
        <w:t xml:space="preserve">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w:t>
      </w:r>
      <w:proofErr w:type="gramStart"/>
      <w:r w:rsidRPr="000E522E">
        <w:t>August,</w:t>
      </w:r>
      <w:proofErr w:type="gramEnd"/>
      <w:r w:rsidRPr="000E522E">
        <w:t xml:space="preserve"> 1998</w:t>
      </w:r>
    </w:p>
    <w:p w14:paraId="4348212D"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Verify that </w:t>
      </w:r>
      <w:proofErr w:type="spellStart"/>
      <w:r w:rsidRPr="000E522E">
        <w:t>Benford's</w:t>
      </w:r>
      <w:proofErr w:type="spellEnd"/>
      <w:r w:rsidRPr="000E522E">
        <w:t xml:space="preserve"> Law is a probability model.</w:t>
      </w:r>
    </w:p>
    <w:p w14:paraId="412D9C28"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0DCC838D" w14:textId="77777777"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r w:rsidRPr="000E522E">
        <w:t xml:space="preserve">Use </w:t>
      </w:r>
      <w:proofErr w:type="spellStart"/>
      <w:r w:rsidRPr="000E522E">
        <w:t>Benford's</w:t>
      </w:r>
      <w:proofErr w:type="spellEnd"/>
      <w:r w:rsidRPr="000E522E">
        <w:t xml:space="preserve"> Law to determine the probability that a randomly selected first digit is at least 6.</w:t>
      </w:r>
    </w:p>
    <w:p w14:paraId="79DF639A" w14:textId="77777777" w:rsidR="00695B01" w:rsidRPr="000E522E" w:rsidRDefault="00695B01" w:rsidP="00823F89">
      <w:pPr>
        <w:pStyle w:val="OBJECTIVEBOTHSPACE"/>
        <w:pBdr>
          <w:top w:val="single" w:sz="4" w:space="1" w:color="auto"/>
        </w:pBdr>
      </w:pPr>
      <w:r w:rsidRPr="000E522E">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6668843A" w14:textId="5414C8AC"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F7E4995" w14:textId="77777777" w:rsidR="00695B01" w:rsidRPr="000E522E" w:rsidRDefault="00695B01" w:rsidP="00695B01">
      <w:pPr>
        <w:pStyle w:val="linespace"/>
        <w:numPr>
          <w:ilvl w:val="0"/>
          <w:numId w:val="11"/>
        </w:numPr>
        <w:ind w:left="360"/>
      </w:pPr>
      <w:r w:rsidRPr="000E522E">
        <w:t>State the General Addition Rule.</w:t>
      </w:r>
    </w:p>
    <w:p w14:paraId="7AD99F2F" w14:textId="77777777" w:rsidR="00695B01" w:rsidRPr="000E522E" w:rsidRDefault="00695B01" w:rsidP="00695B01">
      <w:pPr>
        <w:pStyle w:val="linespace"/>
        <w:numPr>
          <w:ilvl w:val="0"/>
          <w:numId w:val="11"/>
        </w:numPr>
        <w:ind w:left="360"/>
      </w:pPr>
      <w:r w:rsidRPr="000E522E">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p>
    <w:p w14:paraId="09BCC7E9" w14:textId="77777777" w:rsidR="00695B01" w:rsidRPr="000E522E" w:rsidRDefault="00695B01" w:rsidP="00695B01">
      <w:pPr>
        <w:pStyle w:val="OBJECTIVEBOTHSPACE"/>
      </w:pPr>
      <w:r w:rsidRPr="000E522E">
        <w:lastRenderedPageBreak/>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528729B4"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7272C8D"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Use the data in Table 3 to answer parts (A) through (D).</w:t>
      </w:r>
    </w:p>
    <w:p w14:paraId="75A83955" w14:textId="77777777" w:rsidR="00614276" w:rsidRPr="000E522E" w:rsidRDefault="00695B01" w:rsidP="009C3B72">
      <w:pPr>
        <w:pBdr>
          <w:left w:val="single" w:sz="4" w:space="4" w:color="auto"/>
          <w:right w:val="single" w:sz="4" w:space="4" w:color="auto"/>
        </w:pBdr>
        <w:autoSpaceDE w:val="0"/>
        <w:autoSpaceDN w:val="0"/>
        <w:adjustRightInd w:val="0"/>
        <w:spacing w:line="240" w:lineRule="auto"/>
        <w:rPr>
          <w:b/>
        </w:rPr>
      </w:pPr>
      <w:r w:rsidRPr="000E522E">
        <w:rPr>
          <w:b/>
        </w:rPr>
        <w:t xml:space="preserve">Table 3 </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four row headers. Column headers: Gender is subdivided into Males (in millions) and Females (in millions). Row headers: Marital Status is subdivided into Never married, Married, Widowed, and Divorced."/>
      </w:tblPr>
      <w:tblGrid>
        <w:gridCol w:w="2094"/>
        <w:gridCol w:w="2856"/>
        <w:gridCol w:w="4590"/>
      </w:tblGrid>
      <w:tr w:rsidR="009C3B72" w:rsidRPr="000E522E" w14:paraId="59FA75BE" w14:textId="77777777" w:rsidTr="00B51FCB">
        <w:trPr>
          <w:trHeight w:val="256"/>
          <w:tblHeader/>
        </w:trPr>
        <w:tc>
          <w:tcPr>
            <w:tcW w:w="2094" w:type="dxa"/>
            <w:tcBorders>
              <w:left w:val="single" w:sz="4" w:space="0" w:color="auto"/>
            </w:tcBorders>
            <w:vAlign w:val="center"/>
          </w:tcPr>
          <w:p w14:paraId="56293821" w14:textId="77777777" w:rsidR="009C3B72" w:rsidRPr="000E522E" w:rsidRDefault="009C3B72" w:rsidP="002F6BC8">
            <w:pPr>
              <w:spacing w:after="0" w:line="240" w:lineRule="auto"/>
              <w:rPr>
                <w:rFonts w:eastAsia="Times New Roman"/>
                <w:b/>
                <w:bCs/>
                <w:color w:val="000000"/>
              </w:rPr>
            </w:pPr>
          </w:p>
        </w:tc>
        <w:tc>
          <w:tcPr>
            <w:tcW w:w="2856" w:type="dxa"/>
            <w:vAlign w:val="center"/>
          </w:tcPr>
          <w:p w14:paraId="583C9528" w14:textId="77777777"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c>
          <w:tcPr>
            <w:tcW w:w="4590" w:type="dxa"/>
            <w:tcBorders>
              <w:right w:val="single" w:sz="4" w:space="0" w:color="auto"/>
            </w:tcBorders>
            <w:vAlign w:val="center"/>
          </w:tcPr>
          <w:p w14:paraId="74D2E725" w14:textId="0126802C"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r>
      <w:tr w:rsidR="00695B01" w:rsidRPr="000E522E" w14:paraId="0B5CBB04" w14:textId="77777777" w:rsidTr="00B51FCB">
        <w:trPr>
          <w:trHeight w:val="256"/>
          <w:tblHeader/>
        </w:trPr>
        <w:tc>
          <w:tcPr>
            <w:tcW w:w="2094" w:type="dxa"/>
            <w:tcBorders>
              <w:left w:val="single" w:sz="4" w:space="0" w:color="auto"/>
            </w:tcBorders>
            <w:vAlign w:val="center"/>
          </w:tcPr>
          <w:p w14:paraId="0BA837DD"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ital Status</w:t>
            </w:r>
          </w:p>
        </w:tc>
        <w:tc>
          <w:tcPr>
            <w:tcW w:w="2856" w:type="dxa"/>
            <w:vAlign w:val="center"/>
          </w:tcPr>
          <w:p w14:paraId="4F73CE1C"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Males (in millions)</w:t>
            </w:r>
          </w:p>
        </w:tc>
        <w:tc>
          <w:tcPr>
            <w:tcW w:w="4590" w:type="dxa"/>
            <w:tcBorders>
              <w:right w:val="single" w:sz="4" w:space="0" w:color="auto"/>
            </w:tcBorders>
            <w:vAlign w:val="center"/>
          </w:tcPr>
          <w:p w14:paraId="28B6E430"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Females (in millions)</w:t>
            </w:r>
          </w:p>
        </w:tc>
      </w:tr>
      <w:tr w:rsidR="00695B01" w:rsidRPr="000E522E" w14:paraId="7147D9F0" w14:textId="77777777" w:rsidTr="00B51FCB">
        <w:trPr>
          <w:trHeight w:val="256"/>
        </w:trPr>
        <w:tc>
          <w:tcPr>
            <w:tcW w:w="2094" w:type="dxa"/>
            <w:tcBorders>
              <w:left w:val="single" w:sz="4" w:space="0" w:color="auto"/>
            </w:tcBorders>
            <w:vAlign w:val="center"/>
          </w:tcPr>
          <w:p w14:paraId="7F7F370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Never married</w:t>
            </w:r>
          </w:p>
        </w:tc>
        <w:tc>
          <w:tcPr>
            <w:tcW w:w="2856" w:type="dxa"/>
            <w:vAlign w:val="center"/>
          </w:tcPr>
          <w:p w14:paraId="4E70138A"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44.1</w:t>
            </w:r>
          </w:p>
        </w:tc>
        <w:tc>
          <w:tcPr>
            <w:tcW w:w="4590" w:type="dxa"/>
            <w:tcBorders>
              <w:right w:val="single" w:sz="4" w:space="0" w:color="auto"/>
            </w:tcBorders>
            <w:vAlign w:val="center"/>
          </w:tcPr>
          <w:p w14:paraId="3CAA6DEC"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9</w:t>
            </w:r>
          </w:p>
        </w:tc>
      </w:tr>
      <w:tr w:rsidR="00695B01" w:rsidRPr="000E522E" w14:paraId="4F932E98" w14:textId="77777777" w:rsidTr="00B51FCB">
        <w:trPr>
          <w:trHeight w:val="256"/>
        </w:trPr>
        <w:tc>
          <w:tcPr>
            <w:tcW w:w="2094" w:type="dxa"/>
            <w:tcBorders>
              <w:left w:val="single" w:sz="4" w:space="0" w:color="auto"/>
            </w:tcBorders>
            <w:vAlign w:val="center"/>
          </w:tcPr>
          <w:p w14:paraId="6C80B8E8"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ried</w:t>
            </w:r>
          </w:p>
        </w:tc>
        <w:tc>
          <w:tcPr>
            <w:tcW w:w="2856" w:type="dxa"/>
            <w:vAlign w:val="center"/>
          </w:tcPr>
          <w:p w14:paraId="21428BB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6.7</w:t>
            </w:r>
          </w:p>
        </w:tc>
        <w:tc>
          <w:tcPr>
            <w:tcW w:w="4590" w:type="dxa"/>
            <w:tcBorders>
              <w:right w:val="single" w:sz="4" w:space="0" w:color="auto"/>
            </w:tcBorders>
            <w:vAlign w:val="center"/>
          </w:tcPr>
          <w:p w14:paraId="10F62FC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7.5</w:t>
            </w:r>
          </w:p>
        </w:tc>
      </w:tr>
      <w:tr w:rsidR="00695B01" w:rsidRPr="000E522E" w14:paraId="3D2330AA" w14:textId="77777777" w:rsidTr="00B51FCB">
        <w:trPr>
          <w:trHeight w:val="256"/>
        </w:trPr>
        <w:tc>
          <w:tcPr>
            <w:tcW w:w="2094" w:type="dxa"/>
            <w:tcBorders>
              <w:left w:val="single" w:sz="4" w:space="0" w:color="auto"/>
            </w:tcBorders>
            <w:vAlign w:val="center"/>
          </w:tcPr>
          <w:p w14:paraId="5C6F667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Widowed</w:t>
            </w:r>
          </w:p>
        </w:tc>
        <w:tc>
          <w:tcPr>
            <w:tcW w:w="2856" w:type="dxa"/>
            <w:vAlign w:val="center"/>
          </w:tcPr>
          <w:p w14:paraId="38BBD17B"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5</w:t>
            </w:r>
          </w:p>
        </w:tc>
        <w:tc>
          <w:tcPr>
            <w:tcW w:w="4590" w:type="dxa"/>
            <w:tcBorders>
              <w:right w:val="single" w:sz="4" w:space="0" w:color="auto"/>
            </w:tcBorders>
            <w:vAlign w:val="center"/>
          </w:tcPr>
          <w:p w14:paraId="18603021"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11.4</w:t>
            </w:r>
          </w:p>
        </w:tc>
      </w:tr>
      <w:tr w:rsidR="00695B01" w:rsidRPr="000E522E" w14:paraId="200D18DF" w14:textId="77777777" w:rsidTr="00B51FCB">
        <w:trPr>
          <w:trHeight w:val="256"/>
        </w:trPr>
        <w:tc>
          <w:tcPr>
            <w:tcW w:w="2094" w:type="dxa"/>
            <w:tcBorders>
              <w:left w:val="single" w:sz="4" w:space="0" w:color="auto"/>
            </w:tcBorders>
            <w:vAlign w:val="center"/>
          </w:tcPr>
          <w:p w14:paraId="0A0EB8F6" w14:textId="77777777" w:rsidR="00695B01" w:rsidRPr="000E522E" w:rsidRDefault="00695B01" w:rsidP="009C3B72">
            <w:pPr>
              <w:spacing w:after="0" w:line="480" w:lineRule="auto"/>
              <w:rPr>
                <w:rFonts w:eastAsia="Times New Roman"/>
                <w:b/>
                <w:bCs/>
                <w:color w:val="000000"/>
              </w:rPr>
            </w:pPr>
            <w:r w:rsidRPr="000E522E">
              <w:rPr>
                <w:rFonts w:eastAsia="Times New Roman"/>
                <w:b/>
                <w:bCs/>
                <w:color w:val="000000"/>
              </w:rPr>
              <w:t>Divorced</w:t>
            </w:r>
          </w:p>
        </w:tc>
        <w:tc>
          <w:tcPr>
            <w:tcW w:w="2856" w:type="dxa"/>
            <w:vAlign w:val="center"/>
          </w:tcPr>
          <w:p w14:paraId="71DA689E"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0.7</w:t>
            </w:r>
          </w:p>
        </w:tc>
        <w:tc>
          <w:tcPr>
            <w:tcW w:w="4590" w:type="dxa"/>
            <w:tcBorders>
              <w:right w:val="single" w:sz="4" w:space="0" w:color="auto"/>
            </w:tcBorders>
            <w:vAlign w:val="center"/>
          </w:tcPr>
          <w:p w14:paraId="62EC5887"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4.8</w:t>
            </w:r>
          </w:p>
        </w:tc>
      </w:tr>
    </w:tbl>
    <w:p w14:paraId="317FF715" w14:textId="77777777" w:rsidR="00695B01" w:rsidRPr="000E522E" w:rsidRDefault="00695B01" w:rsidP="009C3B72">
      <w:pPr>
        <w:pBdr>
          <w:left w:val="single" w:sz="4" w:space="4" w:color="auto"/>
          <w:right w:val="single" w:sz="4" w:space="4" w:color="auto"/>
        </w:pBdr>
        <w:autoSpaceDE w:val="0"/>
        <w:autoSpaceDN w:val="0"/>
        <w:adjustRightInd w:val="0"/>
        <w:spacing w:after="240" w:line="240" w:lineRule="auto"/>
      </w:pPr>
      <w:r w:rsidRPr="000E522E">
        <w:t>Data from U.S. Census Bureau, Current Population Reports</w:t>
      </w:r>
    </w:p>
    <w:p w14:paraId="1536B2D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w:t>
      </w:r>
    </w:p>
    <w:p w14:paraId="6E772C7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w:t>
      </w:r>
    </w:p>
    <w:p w14:paraId="6CF15C3E"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 or divorced.</w:t>
      </w:r>
    </w:p>
    <w:p w14:paraId="026CAB57"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 or widowed.</w:t>
      </w:r>
    </w:p>
    <w:p w14:paraId="1DF5E2FA" w14:textId="77777777" w:rsidR="00695B01" w:rsidRPr="000E522E" w:rsidRDefault="00695B01" w:rsidP="00695B01">
      <w:pPr>
        <w:pStyle w:val="Heading4"/>
      </w:pPr>
      <w:r w:rsidRPr="000E522E">
        <w:lastRenderedPageBreak/>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77777777" w:rsidR="00695B01" w:rsidRPr="000E522E" w:rsidRDefault="00695B01" w:rsidP="00695B01">
      <w:pPr>
        <w:pStyle w:val="linespace"/>
        <w:numPr>
          <w:ilvl w:val="0"/>
          <w:numId w:val="11"/>
        </w:numPr>
        <w:ind w:left="360"/>
      </w:pPr>
      <w:r w:rsidRPr="000E522E">
        <w:t xml:space="preserve">Define the complement of an event </w:t>
      </w:r>
      <w:r w:rsidRPr="000E522E">
        <w:rPr>
          <w:i/>
        </w:rPr>
        <w:t>E</w:t>
      </w:r>
      <w:r w:rsidRPr="000E522E">
        <w:t>.</w:t>
      </w:r>
    </w:p>
    <w:p w14:paraId="14193AF7" w14:textId="77777777" w:rsidR="00695B01" w:rsidRPr="000E522E" w:rsidRDefault="00695B01" w:rsidP="00695B01">
      <w:pPr>
        <w:pStyle w:val="linespace"/>
        <w:numPr>
          <w:ilvl w:val="0"/>
          <w:numId w:val="11"/>
        </w:numPr>
        <w:ind w:left="360"/>
      </w:pPr>
      <w:r w:rsidRPr="000E522E">
        <w:t>State the Complement Rule.</w:t>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1CE6EACA"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t>According to the American Veterinary Medical Association, 31.6% of American households own a dog. What is the probability that a randomly selected household does not own a dog?</w:t>
      </w:r>
    </w:p>
    <w:p w14:paraId="61CA1754" w14:textId="132C38C6" w:rsidR="00695B01" w:rsidRPr="000E522E" w:rsidRDefault="00695B01" w:rsidP="00D2391F">
      <w:pPr>
        <w:pStyle w:val="OBJECTIVEBOTHSPACE"/>
        <w:pBdr>
          <w:top w:val="single" w:sz="4" w:space="1" w:color="auto"/>
        </w:pBdr>
      </w:pPr>
      <w:r w:rsidRPr="000E522E">
        <w:t>Objective 3, Page 4</w:t>
      </w:r>
    </w:p>
    <w:p w14:paraId="20EDEA74"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lastRenderedPageBreak/>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20"/>
          <w:headerReference w:type="default" r:id="rId21"/>
          <w:headerReference w:type="first" r:id="rId22"/>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When we take a very small sample from a very large finite population, we make the assumption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proofErr w:type="spellStart"/>
      <w:r w:rsidRPr="000E522E">
        <w:rPr>
          <w:i/>
        </w:rPr>
        <w:t>n</w:t>
      </w:r>
      <w:proofErr w:type="spellEnd"/>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The probability that a randomly selected female aged 60 years will survive the year is 0.99186 according to the National Vital Statistics Report. What is the probability that at least one of 500 randomly selected 60-year-old females will die during the course of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75pt;height:19pt" o:ole="">
            <v:imagedata r:id="rId23" o:title=""/>
          </v:shape>
          <o:OLEObject Type="Embed" ProgID="Equation.DSMT4" ShapeID="_x0000_i1026" DrawAspect="Content" ObjectID="_1607958759" r:id="rId24"/>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8pt;height:19pt" o:ole="">
            <v:imagedata r:id="rId25" o:title=""/>
          </v:shape>
          <o:OLEObject Type="Embed" ProgID="Equation.DSMT4" ShapeID="_x0000_i1027" DrawAspect="Content" ObjectID="_1607958760" r:id="rId26"/>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5pt;height:19pt" o:ole="">
            <v:imagedata r:id="rId27" o:title=""/>
          </v:shape>
          <o:OLEObject Type="Embed" ProgID="Equation.DSMT4" ShapeID="_x0000_i1028" DrawAspect="Content" ObjectID="_1607958761" r:id="rId28"/>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proofErr w:type="gramStart"/>
      <w:r w:rsidR="00436F99" w:rsidRPr="000E522E">
        <w:rPr>
          <w:i/>
        </w:rPr>
        <w:t>P(</w:t>
      </w:r>
      <w:proofErr w:type="gramEnd"/>
      <w:r w:rsidR="00436F99" w:rsidRPr="000E522E">
        <w:rPr>
          <w:i/>
        </w:rPr>
        <w:t>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6.8pt;height:19pt" o:ole="">
            <v:imagedata r:id="rId29" o:title=""/>
          </v:shape>
          <o:OLEObject Type="Embed" ProgID="Equation.DSMT4" ShapeID="_x0000_i1029" DrawAspect="Content" ObjectID="_1607958762" r:id="rId30"/>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6pt;height:14.25pt" o:ole="">
            <v:imagedata r:id="rId31" o:title=""/>
          </v:shape>
          <o:OLEObject Type="Embed" ProgID="Equation.DSMT4" ShapeID="_x0000_i1030" DrawAspect="Content" ObjectID="_1607958763" r:id="rId32"/>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25pt;height:21.75pt" o:ole="">
            <v:imagedata r:id="rId33" o:title=""/>
          </v:shape>
          <o:OLEObject Type="Embed" ProgID="Equation.DSMT4" ShapeID="_x0000_i1031" DrawAspect="Content" ObjectID="_1607958764" r:id="rId34"/>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4.3pt;height:19pt" o:ole="">
            <v:imagedata r:id="rId35" o:title=""/>
          </v:shape>
          <o:OLEObject Type="Embed" ProgID="Equation.DSMT4" ShapeID="_x0000_i1032" DrawAspect="Content" ObjectID="_1607958765" r:id="rId36"/>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37"/>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8pt;height:19pt;mso-position-vertical:absolute" o:ole="">
            <v:imagedata r:id="rId38" o:title=""/>
          </v:shape>
          <o:OLEObject Type="Embed" ProgID="Equation.DSMT4" ShapeID="_x0000_i1033" DrawAspect="Content" ObjectID="_1607958766" r:id="rId39"/>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are more or less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e41789. doi:10.1371/journal.pron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35pt;height:15.6pt" o:ole="">
            <v:imagedata r:id="rId40" o:title=""/>
          </v:shape>
          <o:OLEObject Type="Embed" ProgID="Equation.DSMT4" ShapeID="_x0000_i1034" DrawAspect="Content" ObjectID="_1607958767" r:id="rId41"/>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35pt;height:15.6pt" o:ole="">
            <v:imagedata r:id="rId42" o:title=""/>
          </v:shape>
          <o:OLEObject Type="Embed" ProgID="Equation.DSMT4" ShapeID="_x0000_i1035" DrawAspect="Content" ObjectID="_1607958768" r:id="rId43"/>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7pt;height:15.6pt" o:ole="">
            <v:imagedata r:id="rId44" o:title=""/>
          </v:shape>
          <o:OLEObject Type="Embed" ProgID="Equation.DSMT4" ShapeID="_x0000_i1036" DrawAspect="Content" ObjectID="_1607958769" r:id="rId45"/>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pt;height:15.6pt" o:ole="">
            <v:imagedata r:id="rId46" o:title=""/>
          </v:shape>
          <o:OLEObject Type="Embed" ProgID="Equation.DSMT4" ShapeID="_x0000_i1037" DrawAspect="Content" ObjectID="_1607958770" r:id="rId47"/>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7pt;height:15.6pt" o:ole="">
            <v:imagedata r:id="rId48" o:title=""/>
          </v:shape>
          <o:OLEObject Type="Embed" ProgID="Equation.DSMT4" ShapeID="_x0000_i1038" DrawAspect="Content" ObjectID="_1607958771" r:id="rId49"/>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7pt;height:15.6pt" o:ole="">
            <v:imagedata r:id="rId50" o:title=""/>
          </v:shape>
          <o:OLEObject Type="Embed" ProgID="Equation.DSMT4" ShapeID="_x0000_i1039" DrawAspect="Content" ObjectID="_1607958772" r:id="rId51"/>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55pt;height:33.95pt" o:ole="">
                  <v:imagedata r:id="rId52" o:title=""/>
                </v:shape>
                <o:OLEObject Type="Embed" ProgID="Equation.DSMT4" ShapeID="_x0000_i1040" DrawAspect="Content" ObjectID="_1607958773" r:id="rId53"/>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25pt;height:14.95pt" o:ole="">
                  <v:imagedata r:id="rId54" o:title=""/>
                </v:shape>
                <o:OLEObject Type="Embed" ProgID="Equation.DSMT4" ShapeID="_x0000_i1041" DrawAspect="Content" ObjectID="_1607958774" r:id="rId55"/>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95pt" o:ole="">
                  <v:imagedata r:id="rId56" o:title=""/>
                </v:shape>
                <o:OLEObject Type="Embed" ProgID="Equation.DSMT4" ShapeID="_x0000_i1042" DrawAspect="Content" ObjectID="_1607958775" r:id="rId57"/>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25pt;height:19pt" o:ole="">
                  <v:imagedata r:id="rId58" o:title=""/>
                </v:shape>
                <o:OLEObject Type="Embed" ProgID="Equation.DSMT4" ShapeID="_x0000_i1043" DrawAspect="Content" ObjectID="_1607958776" r:id="rId59"/>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2.9pt;height:19pt" o:ole="">
                  <v:imagedata r:id="rId60" o:title=""/>
                </v:shape>
                <o:OLEObject Type="Embed" ProgID="Equation.DSMT4" ShapeID="_x0000_i1044" DrawAspect="Content" ObjectID="_1607958777" r:id="rId61"/>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2.9pt;height:19pt;mso-position-vertical:absolute" o:ole="">
                  <v:imagedata r:id="rId62" o:title=""/>
                </v:shape>
                <o:OLEObject Type="Embed" ProgID="Equation.DSMT4" ShapeID="_x0000_i1045" DrawAspect="Content" ObjectID="_1607958778" r:id="rId63"/>
              </w:object>
            </w:r>
            <w:r w:rsidR="00E53F34" w:rsidRPr="000E522E">
              <w:rPr>
                <w:i/>
                <w:position w:val="-10"/>
              </w:rPr>
              <w:object w:dxaOrig="1760" w:dyaOrig="320" w14:anchorId="1E59A465">
                <v:shape id="_x0000_i1046" type="#_x0000_t75" alt="n equals n subscript 1 plus n subscript 2 plus ... plus n subscript k" style="width:87.6pt;height:15.6pt" o:ole="">
                  <v:imagedata r:id="rId64" o:title=""/>
                </v:shape>
                <o:OLEObject Type="Embed" ProgID="Equation.DSMT4" ShapeID="_x0000_i1046" DrawAspect="Content" ObjectID="_1607958779" r:id="rId65"/>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55pt;height:33.3pt" o:ole="">
                  <v:imagedata r:id="rId66" o:title=""/>
                </v:shape>
                <o:OLEObject Type="Embed" ProgID="Equation.DSMT4" ShapeID="_x0000_i1047" DrawAspect="Content" ObjectID="_1607958780" r:id="rId67"/>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68"/>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bookmarkStart w:id="0" w:name="_GoBack"/>
      <w:bookmarkEnd w:id="0"/>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40818883" w:rsidR="007A0150" w:rsidRPr="000E522E"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The Daytona 500, the season opening NASCAR event, has 43 drivers in the race. In how many different ways could the top four finishers (first, second, third, and fourth place) occur?</w:t>
      </w:r>
    </w:p>
    <w:sectPr w:rsidR="007A0150"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66D40A" w14:textId="77777777" w:rsidR="00D203AB" w:rsidRDefault="00D203AB">
      <w:r>
        <w:separator/>
      </w:r>
    </w:p>
  </w:endnote>
  <w:endnote w:type="continuationSeparator" w:id="0">
    <w:p w14:paraId="241984A6" w14:textId="77777777" w:rsidR="00D203AB" w:rsidRDefault="00D203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charset w:val="86"/>
    <w:family w:val="auto"/>
    <w:pitch w:val="variable"/>
    <w:sig w:usb0="A00002BF" w:usb1="38CF7CFA" w:usb2="00000016" w:usb3="00000000" w:csb0="0004000F"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D203AB" w:rsidRPr="009E758C" w:rsidRDefault="00D203AB"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23331E">
      <w:rPr>
        <w:rStyle w:val="PageNumber"/>
        <w:b/>
        <w:noProof/>
        <w:sz w:val="24"/>
      </w:rPr>
      <w:t>136</w:t>
    </w:r>
    <w:r w:rsidRPr="004830CA">
      <w:rPr>
        <w:rStyle w:val="PageNumber"/>
        <w:b/>
        <w:sz w:val="24"/>
      </w:rPr>
      <w:fldChar w:fldCharType="end"/>
    </w:r>
  </w:p>
  <w:p w14:paraId="1D077D80" w14:textId="77777777" w:rsidR="00D203AB" w:rsidRPr="00507C1D" w:rsidRDefault="00D203AB" w:rsidP="00507C1D">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D203AB" w:rsidRDefault="00D203AB"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23331E">
      <w:rPr>
        <w:rStyle w:val="PageNumber"/>
        <w:b/>
        <w:noProof/>
        <w:sz w:val="24"/>
      </w:rPr>
      <w:t>137</w:t>
    </w:r>
    <w:r w:rsidRPr="004830CA">
      <w:rPr>
        <w:rStyle w:val="PageNumber"/>
        <w:b/>
        <w:sz w:val="24"/>
      </w:rPr>
      <w:fldChar w:fldCharType="end"/>
    </w:r>
  </w:p>
  <w:p w14:paraId="2A0CE2F2" w14:textId="77777777" w:rsidR="00D203AB" w:rsidRPr="00C35B2C" w:rsidRDefault="00D203AB"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D203AB" w:rsidRDefault="00D203AB"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23331E">
      <w:rPr>
        <w:rStyle w:val="PageNumber"/>
        <w:b/>
        <w:noProof/>
        <w:sz w:val="24"/>
      </w:rPr>
      <w:t>138</w:t>
    </w:r>
    <w:r w:rsidRPr="004830CA">
      <w:rPr>
        <w:rStyle w:val="PageNumber"/>
        <w:b/>
        <w:sz w:val="24"/>
      </w:rPr>
      <w:fldChar w:fldCharType="end"/>
    </w:r>
  </w:p>
  <w:p w14:paraId="0D19EA8A" w14:textId="77777777" w:rsidR="00D203AB" w:rsidRPr="00C35B2C" w:rsidRDefault="00D203AB" w:rsidP="002F6BC8">
    <w:pPr>
      <w:pStyle w:val="Footer"/>
      <w:spacing w:after="0" w:line="240" w:lineRule="auto"/>
      <w:jc w:val="center"/>
    </w:pPr>
    <w:r w:rsidRPr="00507C1D">
      <w:t>Copyright © 201</w:t>
    </w:r>
    <w:r>
      <w:t>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1BCB31" w14:textId="77777777" w:rsidR="00D203AB" w:rsidRDefault="00D203AB">
      <w:r>
        <w:separator/>
      </w:r>
    </w:p>
  </w:footnote>
  <w:footnote w:type="continuationSeparator" w:id="0">
    <w:p w14:paraId="522CBECE" w14:textId="77777777" w:rsidR="00D203AB" w:rsidRDefault="00D203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D203AB" w:rsidRPr="004830CA" w:rsidRDefault="00D203AB">
    <w:pPr>
      <w:pStyle w:val="Header"/>
    </w:pPr>
    <w:r>
      <w:t>Chapter 5: Probabilit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D203AB" w:rsidRPr="004830CA" w:rsidRDefault="00D203AB" w:rsidP="002F6BC8">
    <w:pPr>
      <w:pStyle w:val="Header"/>
      <w:jc w:val="right"/>
    </w:pPr>
    <w:r w:rsidRPr="004830CA">
      <w:t xml:space="preserve">Section </w:t>
    </w:r>
    <w:r>
      <w:t>5.1: Probability Ru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B11667" w:rsidRPr="00B11667" w:rsidRDefault="00B11667"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D203AB" w:rsidRPr="00520C32" w:rsidRDefault="00D203AB"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B11667" w:rsidRPr="004830CA" w:rsidRDefault="00B11667">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D203AB" w:rsidRPr="00B11667" w:rsidRDefault="00B11667"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D203AB" w:rsidRPr="00520C32" w:rsidRDefault="00D203AB" w:rsidP="002F6BC8">
    <w:pPr>
      <w:pStyle w:val="Header"/>
      <w:rPr>
        <w:vanish/>
      </w:rPr>
    </w:pPr>
    <w:r>
      <w:t>Chapter 5: Probability</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D203AB" w:rsidRPr="00DB22A7" w:rsidRDefault="00D203AB" w:rsidP="002F6BC8">
    <w:pPr>
      <w:pStyle w:val="Header"/>
    </w:pPr>
    <w:r>
      <w:t>Chapter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D203AB" w:rsidRPr="00520C32" w:rsidRDefault="00D203AB"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31088"/>
    <w:multiLevelType w:val="hybridMultilevel"/>
    <w:tmpl w:val="D4E0140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8"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10CCD"/>
    <w:multiLevelType w:val="hybridMultilevel"/>
    <w:tmpl w:val="4A16ABAE"/>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AE66DE"/>
    <w:multiLevelType w:val="hybridMultilevel"/>
    <w:tmpl w:val="5A9475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F93C33"/>
    <w:multiLevelType w:val="hybridMultilevel"/>
    <w:tmpl w:val="58C4D6A8"/>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7"/>
  </w:num>
  <w:num w:numId="3">
    <w:abstractNumId w:val="14"/>
  </w:num>
  <w:num w:numId="4">
    <w:abstractNumId w:val="0"/>
  </w:num>
  <w:num w:numId="5">
    <w:abstractNumId w:val="2"/>
  </w:num>
  <w:num w:numId="6">
    <w:abstractNumId w:val="19"/>
  </w:num>
  <w:num w:numId="7">
    <w:abstractNumId w:val="10"/>
  </w:num>
  <w:num w:numId="8">
    <w:abstractNumId w:val="1"/>
  </w:num>
  <w:num w:numId="9">
    <w:abstractNumId w:val="11"/>
  </w:num>
  <w:num w:numId="10">
    <w:abstractNumId w:val="33"/>
  </w:num>
  <w:num w:numId="11">
    <w:abstractNumId w:val="22"/>
  </w:num>
  <w:num w:numId="12">
    <w:abstractNumId w:val="12"/>
  </w:num>
  <w:num w:numId="13">
    <w:abstractNumId w:val="4"/>
  </w:num>
  <w:num w:numId="14">
    <w:abstractNumId w:val="25"/>
  </w:num>
  <w:num w:numId="15">
    <w:abstractNumId w:val="32"/>
  </w:num>
  <w:num w:numId="16">
    <w:abstractNumId w:val="30"/>
  </w:num>
  <w:num w:numId="17">
    <w:abstractNumId w:val="9"/>
  </w:num>
  <w:num w:numId="18">
    <w:abstractNumId w:val="28"/>
  </w:num>
  <w:num w:numId="19">
    <w:abstractNumId w:val="23"/>
  </w:num>
  <w:num w:numId="20">
    <w:abstractNumId w:val="31"/>
  </w:num>
  <w:num w:numId="21">
    <w:abstractNumId w:val="3"/>
  </w:num>
  <w:num w:numId="22">
    <w:abstractNumId w:val="20"/>
  </w:num>
  <w:num w:numId="23">
    <w:abstractNumId w:val="16"/>
  </w:num>
  <w:num w:numId="24">
    <w:abstractNumId w:val="6"/>
  </w:num>
  <w:num w:numId="25">
    <w:abstractNumId w:val="29"/>
  </w:num>
  <w:num w:numId="26">
    <w:abstractNumId w:val="24"/>
  </w:num>
  <w:num w:numId="27">
    <w:abstractNumId w:val="17"/>
  </w:num>
  <w:num w:numId="28">
    <w:abstractNumId w:val="27"/>
  </w:num>
  <w:num w:numId="29">
    <w:abstractNumId w:val="13"/>
  </w:num>
  <w:num w:numId="30">
    <w:abstractNumId w:val="18"/>
  </w:num>
  <w:num w:numId="31">
    <w:abstractNumId w:val="26"/>
  </w:num>
  <w:num w:numId="32">
    <w:abstractNumId w:val="8"/>
  </w:num>
  <w:num w:numId="33">
    <w:abstractNumId w:val="15"/>
  </w:num>
  <w:num w:numId="34">
    <w:abstractNumId w:val="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NKwFAGet2i0tAAAA"/>
  </w:docVars>
  <w:rsids>
    <w:rsidRoot w:val="007419F1"/>
    <w:rsid w:val="00001A42"/>
    <w:rsid w:val="00006BA6"/>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2D77"/>
    <w:rsid w:val="000634AC"/>
    <w:rsid w:val="00071A6E"/>
    <w:rsid w:val="000805CD"/>
    <w:rsid w:val="0008071B"/>
    <w:rsid w:val="000A0ACE"/>
    <w:rsid w:val="000A2531"/>
    <w:rsid w:val="000A2737"/>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35C7"/>
    <w:rsid w:val="00336328"/>
    <w:rsid w:val="00342331"/>
    <w:rsid w:val="003425B8"/>
    <w:rsid w:val="003508EA"/>
    <w:rsid w:val="0035152B"/>
    <w:rsid w:val="00356F5C"/>
    <w:rsid w:val="003731EF"/>
    <w:rsid w:val="00374C3B"/>
    <w:rsid w:val="0037525A"/>
    <w:rsid w:val="003807B8"/>
    <w:rsid w:val="00386CE4"/>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407873"/>
    <w:rsid w:val="00412C3C"/>
    <w:rsid w:val="004161F8"/>
    <w:rsid w:val="0042099A"/>
    <w:rsid w:val="00424B87"/>
    <w:rsid w:val="00427278"/>
    <w:rsid w:val="00435ABA"/>
    <w:rsid w:val="00436F99"/>
    <w:rsid w:val="00442F09"/>
    <w:rsid w:val="00445006"/>
    <w:rsid w:val="00454412"/>
    <w:rsid w:val="0045511F"/>
    <w:rsid w:val="004576B2"/>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5AA8"/>
    <w:rsid w:val="00566276"/>
    <w:rsid w:val="005667A3"/>
    <w:rsid w:val="00567EF6"/>
    <w:rsid w:val="00570F2E"/>
    <w:rsid w:val="005930C4"/>
    <w:rsid w:val="005A76F7"/>
    <w:rsid w:val="005C139D"/>
    <w:rsid w:val="005C4477"/>
    <w:rsid w:val="005C76E7"/>
    <w:rsid w:val="005D3610"/>
    <w:rsid w:val="005E0AB4"/>
    <w:rsid w:val="005E2B83"/>
    <w:rsid w:val="005E3578"/>
    <w:rsid w:val="005E61F1"/>
    <w:rsid w:val="005F2969"/>
    <w:rsid w:val="005F3599"/>
    <w:rsid w:val="005F5A56"/>
    <w:rsid w:val="00601AA7"/>
    <w:rsid w:val="00604809"/>
    <w:rsid w:val="00610322"/>
    <w:rsid w:val="0061269D"/>
    <w:rsid w:val="00614276"/>
    <w:rsid w:val="0061546B"/>
    <w:rsid w:val="00615471"/>
    <w:rsid w:val="00627B75"/>
    <w:rsid w:val="0063120B"/>
    <w:rsid w:val="00634AC5"/>
    <w:rsid w:val="006377EF"/>
    <w:rsid w:val="00637BF3"/>
    <w:rsid w:val="0064008A"/>
    <w:rsid w:val="0065597D"/>
    <w:rsid w:val="006639EF"/>
    <w:rsid w:val="00670875"/>
    <w:rsid w:val="006737D6"/>
    <w:rsid w:val="00676FDC"/>
    <w:rsid w:val="0068786C"/>
    <w:rsid w:val="00692979"/>
    <w:rsid w:val="00693AEE"/>
    <w:rsid w:val="006951AB"/>
    <w:rsid w:val="00695B01"/>
    <w:rsid w:val="006A044B"/>
    <w:rsid w:val="006A0983"/>
    <w:rsid w:val="006A0C71"/>
    <w:rsid w:val="006A6DF6"/>
    <w:rsid w:val="006A7D3D"/>
    <w:rsid w:val="006A7D42"/>
    <w:rsid w:val="006A7E46"/>
    <w:rsid w:val="006B0F1F"/>
    <w:rsid w:val="006B5DE7"/>
    <w:rsid w:val="006C1EF3"/>
    <w:rsid w:val="006D0978"/>
    <w:rsid w:val="006F0413"/>
    <w:rsid w:val="006F0AD6"/>
    <w:rsid w:val="006F22BA"/>
    <w:rsid w:val="006F4805"/>
    <w:rsid w:val="006F5756"/>
    <w:rsid w:val="007419F1"/>
    <w:rsid w:val="0074748A"/>
    <w:rsid w:val="00747AE7"/>
    <w:rsid w:val="0075368B"/>
    <w:rsid w:val="0075753E"/>
    <w:rsid w:val="00760271"/>
    <w:rsid w:val="007640EA"/>
    <w:rsid w:val="00765626"/>
    <w:rsid w:val="007728C0"/>
    <w:rsid w:val="00773286"/>
    <w:rsid w:val="00775F29"/>
    <w:rsid w:val="00784EF9"/>
    <w:rsid w:val="00791D92"/>
    <w:rsid w:val="007A0150"/>
    <w:rsid w:val="007A5F30"/>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B103A"/>
    <w:rsid w:val="00AB71DF"/>
    <w:rsid w:val="00AC039D"/>
    <w:rsid w:val="00AD0CF6"/>
    <w:rsid w:val="00AE05E8"/>
    <w:rsid w:val="00AF6793"/>
    <w:rsid w:val="00AF6B89"/>
    <w:rsid w:val="00B03BC3"/>
    <w:rsid w:val="00B11667"/>
    <w:rsid w:val="00B13468"/>
    <w:rsid w:val="00B15B2A"/>
    <w:rsid w:val="00B2025A"/>
    <w:rsid w:val="00B23C1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39A6"/>
    <w:rsid w:val="00CD7213"/>
    <w:rsid w:val="00CF20A6"/>
    <w:rsid w:val="00CF3F0F"/>
    <w:rsid w:val="00CF6815"/>
    <w:rsid w:val="00D049F5"/>
    <w:rsid w:val="00D04D24"/>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6F88"/>
    <w:rsid w:val="00DE418B"/>
    <w:rsid w:val="00DE6261"/>
    <w:rsid w:val="00DE735D"/>
    <w:rsid w:val="00DE7428"/>
    <w:rsid w:val="00DE7630"/>
    <w:rsid w:val="00DF1303"/>
    <w:rsid w:val="00DF5AAB"/>
    <w:rsid w:val="00DF5F4A"/>
    <w:rsid w:val="00E02A69"/>
    <w:rsid w:val="00E1560B"/>
    <w:rsid w:val="00E20502"/>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805C2"/>
    <w:rsid w:val="00E9469E"/>
    <w:rsid w:val="00EA1800"/>
    <w:rsid w:val="00EB570A"/>
    <w:rsid w:val="00EC28CE"/>
    <w:rsid w:val="00EC408C"/>
    <w:rsid w:val="00EC742E"/>
    <w:rsid w:val="00ED1B2C"/>
    <w:rsid w:val="00ED2BBA"/>
    <w:rsid w:val="00ED3AA6"/>
    <w:rsid w:val="00ED793F"/>
    <w:rsid w:val="00ED7B15"/>
    <w:rsid w:val="00EE2E22"/>
    <w:rsid w:val="00EE306A"/>
    <w:rsid w:val="00EE3AB3"/>
    <w:rsid w:val="00EE3AC7"/>
    <w:rsid w:val="00F00965"/>
    <w:rsid w:val="00F02451"/>
    <w:rsid w:val="00F03B4C"/>
    <w:rsid w:val="00F077A6"/>
    <w:rsid w:val="00F10D06"/>
    <w:rsid w:val="00F11CAA"/>
    <w:rsid w:val="00F17D7A"/>
    <w:rsid w:val="00F23A95"/>
    <w:rsid w:val="00F31B22"/>
    <w:rsid w:val="00F3420B"/>
    <w:rsid w:val="00F37618"/>
    <w:rsid w:val="00F4693C"/>
    <w:rsid w:val="00F54BCE"/>
    <w:rsid w:val="00F6205E"/>
    <w:rsid w:val="00F71631"/>
    <w:rsid w:val="00F83DB1"/>
    <w:rsid w:val="00F84EB6"/>
    <w:rsid w:val="00F93CDA"/>
    <w:rsid w:val="00F9631B"/>
    <w:rsid w:val="00F96E9E"/>
    <w:rsid w:val="00FB1F5C"/>
    <w:rsid w:val="00FB79A6"/>
    <w:rsid w:val="00FC14FF"/>
    <w:rsid w:val="00FD26FD"/>
    <w:rsid w:val="00FD3453"/>
    <w:rsid w:val="00FD4673"/>
    <w:rsid w:val="00FE4421"/>
    <w:rsid w:val="00FF1F9E"/>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4817"/>
    <o:shapelayout v:ext="edit">
      <o:idmap v:ext="edit" data="1"/>
    </o:shapelayout>
  </w:shapeDefaults>
  <w:decimalSymbol w:val="."/>
  <w:listSeparator w:val=","/>
  <w14:docId w14:val="234CCA7F"/>
  <w14:discardImageEditingData/>
  <w15:chartTrackingRefBased/>
  <w15:docId w15:val="{C619DED9-C189-4B77-8B37-720956CD5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semiHidden/>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6.xml"/><Relationship Id="rId42" Type="http://schemas.openxmlformats.org/officeDocument/2006/relationships/image" Target="media/image14.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header" Target="header9.xml"/><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9" Type="http://schemas.openxmlformats.org/officeDocument/2006/relationships/image" Target="media/image8.wmf"/><Relationship Id="rId11" Type="http://schemas.openxmlformats.org/officeDocument/2006/relationships/footer" Target="foot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eader" Target="header8.xml"/><Relationship Id="rId40" Type="http://schemas.openxmlformats.org/officeDocument/2006/relationships/image" Target="media/image13.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2.wmf"/><Relationship Id="rId66" Type="http://schemas.openxmlformats.org/officeDocument/2006/relationships/image" Target="media/image26.wmf"/><Relationship Id="rId5" Type="http://schemas.openxmlformats.org/officeDocument/2006/relationships/footnotes" Target="footnotes.xml"/><Relationship Id="rId61" Type="http://schemas.openxmlformats.org/officeDocument/2006/relationships/oleObject" Target="embeddings/oleObject20.bin"/><Relationship Id="rId19" Type="http://schemas.openxmlformats.org/officeDocument/2006/relationships/image" Target="media/image4.png"/><Relationship Id="rId14" Type="http://schemas.openxmlformats.org/officeDocument/2006/relationships/image" Target="media/image2.png"/><Relationship Id="rId22" Type="http://schemas.openxmlformats.org/officeDocument/2006/relationships/header" Target="header7.xml"/><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7.png"/><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header" Target="header5.xml"/><Relationship Id="rId41" Type="http://schemas.openxmlformats.org/officeDocument/2006/relationships/oleObject" Target="embeddings/oleObject10.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yperlink" Target="http://www.members.tripod.com/~passpigs/prob.html" TargetMode="External"/><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18.wmf"/><Relationship Id="rId5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0</TotalTime>
  <Pages>29</Pages>
  <Words>4706</Words>
  <Characters>26829</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3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cp:lastModifiedBy>Haresh Punmiya</cp:lastModifiedBy>
  <cp:revision>117</cp:revision>
  <cp:lastPrinted>2014-10-27T11:46:00Z</cp:lastPrinted>
  <dcterms:created xsi:type="dcterms:W3CDTF">2018-12-27T14:40:00Z</dcterms:created>
  <dcterms:modified xsi:type="dcterms:W3CDTF">2019-01-02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